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</p:sldMasterIdLst>
  <p:notesMasterIdLst>
    <p:notesMasterId r:id="rId31"/>
  </p:notesMasterIdLst>
  <p:sldIdLst>
    <p:sldId id="337" r:id="rId5"/>
    <p:sldId id="317" r:id="rId6"/>
    <p:sldId id="319" r:id="rId7"/>
    <p:sldId id="327" r:id="rId8"/>
    <p:sldId id="321" r:id="rId9"/>
    <p:sldId id="349" r:id="rId10"/>
    <p:sldId id="322" r:id="rId11"/>
    <p:sldId id="339" r:id="rId12"/>
    <p:sldId id="326" r:id="rId13"/>
    <p:sldId id="323" r:id="rId14"/>
    <p:sldId id="340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9" r:id="rId23"/>
    <p:sldId id="360" r:id="rId24"/>
    <p:sldId id="361" r:id="rId25"/>
    <p:sldId id="358" r:id="rId26"/>
    <p:sldId id="357" r:id="rId27"/>
    <p:sldId id="324" r:id="rId28"/>
    <p:sldId id="325" r:id="rId29"/>
    <p:sldId id="343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80" userDrawn="1">
          <p15:clr>
            <a:srgbClr val="A4A3A4"/>
          </p15:clr>
        </p15:guide>
        <p15:guide id="2" pos="192" userDrawn="1">
          <p15:clr>
            <a:srgbClr val="A4A3A4"/>
          </p15:clr>
        </p15:guide>
        <p15:guide id="3" pos="55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3C3B"/>
    <a:srgbClr val="2F6260"/>
    <a:srgbClr val="EAEFF7"/>
    <a:srgbClr val="2C5E5C"/>
    <a:srgbClr val="3A6C6A"/>
    <a:srgbClr val="2C5250"/>
    <a:srgbClr val="44546A"/>
    <a:srgbClr val="2797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47FD709-E915-A11F-04E6-675FABF64A1F}" v="8" dt="2021-07-28T04:50:31.447"/>
    <p1510:client id="{BD03000E-9A40-E558-A1EC-C1ED278B445C}" v="152" dt="2021-06-22T14:57:20.9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799" autoAdjust="0"/>
    <p:restoredTop sz="93279" autoAdjust="0"/>
  </p:normalViewPr>
  <p:slideViewPr>
    <p:cSldViewPr snapToGrid="0">
      <p:cViewPr varScale="1">
        <p:scale>
          <a:sx n="83" d="100"/>
          <a:sy n="83" d="100"/>
        </p:scale>
        <p:origin x="1901" y="82"/>
      </p:cViewPr>
      <p:guideLst>
        <p:guide orient="horz" pos="4080"/>
        <p:guide pos="192"/>
        <p:guide pos="55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EC752F-C9E8-484C-902C-E381F094696B}" type="datetimeFigureOut">
              <a:rPr lang="en-US" smtClean="0"/>
              <a:t>8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3FC630-DF71-451D-946E-9AEE5D9DA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021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422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203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lnSpc>
                <a:spcPct val="15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52B82F-18C3-424B-A80C-0007C86D12F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51668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8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20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170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6758CB7-007C-40DF-A901-600703FB6D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5730"/>
          <a:stretch/>
        </p:blipFill>
        <p:spPr>
          <a:xfrm>
            <a:off x="8" y="5"/>
            <a:ext cx="9143985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385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C07412-11DE-4CE3-A4EA-96B2EE47E36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4133850" y="5085772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084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146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066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429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0D1E8D-8C86-46DD-9DB1-465D4E1E816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60905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163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28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837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80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8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758CB7-007C-40DF-A901-600703FB6D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/>
          <a:srcRect t="15730"/>
          <a:stretch/>
        </p:blipFill>
        <p:spPr>
          <a:xfrm>
            <a:off x="16" y="10"/>
            <a:ext cx="9143985" cy="685799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9" y="5"/>
            <a:ext cx="9143986" cy="1041390"/>
          </a:xfrm>
          <a:prstGeom prst="rect">
            <a:avLst/>
          </a:prstGeom>
          <a:gradFill flip="none" rotWithShape="1">
            <a:gsLst>
              <a:gs pos="0">
                <a:srgbClr val="3A6C6A">
                  <a:shade val="30000"/>
                  <a:satMod val="115000"/>
                </a:srgbClr>
              </a:gs>
              <a:gs pos="50000">
                <a:srgbClr val="3A6C6A">
                  <a:shade val="67500"/>
                  <a:satMod val="115000"/>
                </a:srgbClr>
              </a:gs>
              <a:gs pos="100000">
                <a:srgbClr val="3A6C6A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600">
              <a:solidFill>
                <a:schemeClr val="bg1"/>
              </a:solidFill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4005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5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5172" y="1880421"/>
            <a:ext cx="6393656" cy="2591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Farhan 1710035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she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hmud 1710036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hahed Hossain Sohan 1710043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ehed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san 1710060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aye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Us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Shoai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1710070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Ibrahim Hossain 1710077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325" y="5842337"/>
            <a:ext cx="85153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epartment of Mechanical Engineering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</a:p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angladesh University of Engineering and Technology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haka-1000, Bangladesh</a:t>
            </a:r>
            <a:endParaRPr lang="en-US" sz="2000" dirty="0">
              <a:solidFill>
                <a:prstClr val="black"/>
              </a:solidFill>
              <a:latin typeface="Calibri" panose="020F0502020204030204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745" y="156169"/>
            <a:ext cx="89685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internal temperature control system in a C shaped channel using P, PI,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s</a:t>
            </a:r>
          </a:p>
        </p:txBody>
      </p:sp>
    </p:spTree>
    <p:extLst>
      <p:ext uri="{BB962C8B-B14F-4D97-AF65-F5344CB8AC3E}">
        <p14:creationId xmlns:p14="http://schemas.microsoft.com/office/powerpoint/2010/main" val="3310008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6" y="5935614"/>
            <a:ext cx="851535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of the present model in terms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1 m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i = 0.1 m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001 mK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result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uv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9]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692" y="1069551"/>
            <a:ext cx="5338618" cy="474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43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y to implemen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 increase reduces steady 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85195"/>
              </p:ext>
            </p:extLst>
          </p:nvPr>
        </p:nvGraphicFramePr>
        <p:xfrm>
          <a:off x="5717308" y="3291475"/>
          <a:ext cx="2231901" cy="81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7308" y="3291475"/>
                        <a:ext cx="2231901" cy="81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16719"/>
            <a:ext cx="45591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Dis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Cannot eliminate steady state err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9647" y="2829810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3137840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pic>
        <p:nvPicPr>
          <p:cNvPr id="1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2008"/>
            <a:ext cx="5139953" cy="456724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823170" y="1764405"/>
            <a:ext cx="227956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higher gain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e time   </a:t>
            </a:r>
          </a:p>
          <a:p>
            <a:endParaRPr lang="en-US" dirty="0"/>
          </a:p>
        </p:txBody>
      </p:sp>
      <p:sp>
        <p:nvSpPr>
          <p:cNvPr id="17" name="Up Arrow 16"/>
          <p:cNvSpPr/>
          <p:nvPr/>
        </p:nvSpPr>
        <p:spPr>
          <a:xfrm>
            <a:off x="7339166" y="2169719"/>
            <a:ext cx="123104" cy="211058"/>
          </a:xfrm>
          <a:prstGeom prst="upArrow">
            <a:avLst/>
          </a:prstGeom>
          <a:solidFill>
            <a:srgbClr val="2F6260"/>
          </a:solidFill>
          <a:ln>
            <a:solidFill>
              <a:srgbClr val="2F62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7976270" y="2449725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7166593" y="2731483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293053" y="2985940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826025" y="3878492"/>
            <a:ext cx="31493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05, 0.007, 0.009, 0.0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" y="6172941"/>
            <a:ext cx="500582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P controller in terms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different level of gain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</a:p>
        </p:txBody>
      </p:sp>
    </p:spTree>
    <p:extLst>
      <p:ext uri="{BB962C8B-B14F-4D97-AF65-F5344CB8AC3E}">
        <p14:creationId xmlns:p14="http://schemas.microsoft.com/office/powerpoint/2010/main" val="488275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755960"/>
            <a:ext cx="695223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Distribution</a:t>
            </a:r>
          </a:p>
          <a:p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2385767"/>
            <a:ext cx="9122428" cy="2220016"/>
            <a:chOff x="21572" y="2518087"/>
            <a:chExt cx="9122428" cy="222001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72" y="2525255"/>
              <a:ext cx="2944368" cy="220879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901" y="2518087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4230" y="2525255"/>
              <a:ext cx="2949770" cy="2212848"/>
            </a:xfrm>
            <a:prstGeom prst="rect">
              <a:avLst/>
            </a:prstGeom>
          </p:spPr>
        </p:pic>
      </p:grpSp>
      <p:sp>
        <p:nvSpPr>
          <p:cNvPr id="18" name="TextBox 17"/>
          <p:cNvSpPr txBox="1"/>
          <p:nvPr/>
        </p:nvSpPr>
        <p:spPr>
          <a:xfrm>
            <a:off x="4857176" y="6211669"/>
            <a:ext cx="4970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 No flow(t =0 s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et velocity is higher in magnitude 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495143" y="4734051"/>
            <a:ext cx="7986498" cy="525363"/>
            <a:chOff x="684495" y="4082154"/>
            <a:chExt cx="7986498" cy="525363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3322" y="5286952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1553030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4316" y="2451812"/>
            <a:ext cx="9238368" cy="2212848"/>
            <a:chOff x="14316" y="2451812"/>
            <a:chExt cx="9238368" cy="221284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16" y="2451812"/>
              <a:ext cx="2944368" cy="2208796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914" y="2451812"/>
              <a:ext cx="2949770" cy="221284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14" y="2451812"/>
              <a:ext cx="2949770" cy="2212848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133170" y="5241561"/>
            <a:ext cx="8710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Variation of thermal flow field in terms of surface plot inside the cavity at (a) t = 0 s (b) t = 0.2 s (c) t =2 s using P controller at Kp = 0.007 m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3551" y="6095461"/>
            <a:ext cx="7869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rced flow continues until the temperature at the desired point reaches the desired setpoint temperature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405753" y="4660608"/>
            <a:ext cx="7986498" cy="525363"/>
            <a:chOff x="684495" y="4082154"/>
            <a:chExt cx="7986498" cy="525363"/>
          </a:xfrm>
        </p:grpSpPr>
        <p:sp>
          <p:nvSpPr>
            <p:cNvPr id="14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5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6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7" name="TextBox 17">
            <a:extLst>
              <a:ext uri="{FF2B5EF4-FFF2-40B4-BE49-F238E27FC236}">
                <a16:creationId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4316" y="1824442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ield:</a:t>
            </a:r>
          </a:p>
        </p:txBody>
      </p:sp>
      <p:sp>
        <p:nvSpPr>
          <p:cNvPr id="18" name="TextBox 17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2855928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e steady-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set both P and I controller proble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25148"/>
              </p:ext>
            </p:extLst>
          </p:nvPr>
        </p:nvGraphicFramePr>
        <p:xfrm>
          <a:off x="5214793" y="3273858"/>
          <a:ext cx="33480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4793" y="3273858"/>
                        <a:ext cx="3348038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07483"/>
            <a:ext cx="45591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Disadvantag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scillating behavior is prese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Sluggish response compared to P controller</a:t>
            </a:r>
          </a:p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2701" y="2765094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2282525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</a:p>
        </p:txBody>
      </p:sp>
      <p:pic>
        <p:nvPicPr>
          <p:cNvPr id="8" name="Content Placeholder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598791"/>
            <a:ext cx="5098473" cy="453038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1" y="6148756"/>
            <a:ext cx="531607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PI controller in terms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different level of gai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5501165" y="1769783"/>
            <a:ext cx="2279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higher gain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</a:t>
            </a:r>
          </a:p>
          <a:p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6800158" y="2145810"/>
            <a:ext cx="549793" cy="756049"/>
            <a:chOff x="4297104" y="3050975"/>
            <a:chExt cx="549793" cy="756049"/>
          </a:xfrm>
        </p:grpSpPr>
        <p:sp>
          <p:nvSpPr>
            <p:cNvPr id="11" name="Down Arrow 10"/>
            <p:cNvSpPr/>
            <p:nvPr/>
          </p:nvSpPr>
          <p:spPr>
            <a:xfrm>
              <a:off x="4297104" y="3337290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CB71751F-7107-36D5-AD2D-38E7A26A82A6}"/>
                </a:ext>
              </a:extLst>
            </p:cNvPr>
            <p:cNvSpPr/>
            <p:nvPr/>
          </p:nvSpPr>
          <p:spPr>
            <a:xfrm>
              <a:off x="4523485" y="3050975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Down Arrow 12">
              <a:extLst>
                <a:ext uri="{FF2B5EF4-FFF2-40B4-BE49-F238E27FC236}">
                  <a16:creationId xmlns:a16="http://schemas.microsoft.com/office/drawing/2014/main" id="{1B7B5CBE-229E-9AA5-C776-9822748AA005}"/>
                </a:ext>
              </a:extLst>
            </p:cNvPr>
            <p:cNvSpPr/>
            <p:nvPr/>
          </p:nvSpPr>
          <p:spPr>
            <a:xfrm>
              <a:off x="4720437" y="3599792"/>
              <a:ext cx="126460" cy="207232"/>
            </a:xfrm>
            <a:prstGeom prst="down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15" name="TextBox 11"/>
          <p:cNvSpPr txBox="1"/>
          <p:nvPr/>
        </p:nvSpPr>
        <p:spPr>
          <a:xfrm>
            <a:off x="5501165" y="3518106"/>
            <a:ext cx="3149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9, 0.1</a:t>
            </a:r>
            <a:endParaRPr lang="en-US" dirty="0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089C18E8-0519-25F9-BC1F-25FC7066364A}"/>
              </a:ext>
            </a:extLst>
          </p:cNvPr>
          <p:cNvSpPr txBox="1"/>
          <p:nvPr/>
        </p:nvSpPr>
        <p:spPr>
          <a:xfrm>
            <a:off x="5501165" y="4587419"/>
            <a:ext cx="463973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.09</a:t>
            </a:r>
          </a:p>
        </p:txBody>
      </p:sp>
    </p:spTree>
    <p:extLst>
      <p:ext uri="{BB962C8B-B14F-4D97-AF65-F5344CB8AC3E}">
        <p14:creationId xmlns:p14="http://schemas.microsoft.com/office/powerpoint/2010/main" val="2264535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20BDFA4-AD1E-F950-D2FC-831541FA4A72}"/>
              </a:ext>
            </a:extLst>
          </p:cNvPr>
          <p:cNvGrpSpPr/>
          <p:nvPr/>
        </p:nvGrpSpPr>
        <p:grpSpPr>
          <a:xfrm>
            <a:off x="0" y="2665754"/>
            <a:ext cx="9144000" cy="2208796"/>
            <a:chOff x="0" y="2324602"/>
            <a:chExt cx="9144000" cy="220879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0" y="2324602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99816" y="2324603"/>
              <a:ext cx="2944367" cy="220879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99632" y="2324602"/>
              <a:ext cx="2944368" cy="22087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301147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24894" y="5663807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E965671-0DA8-63C1-5230-5C1AEE802906}"/>
              </a:ext>
            </a:extLst>
          </p:cNvPr>
          <p:cNvGrpSpPr/>
          <p:nvPr/>
        </p:nvGrpSpPr>
        <p:grpSpPr>
          <a:xfrm>
            <a:off x="0" y="2513125"/>
            <a:ext cx="9134902" cy="2225132"/>
            <a:chOff x="75934" y="2644380"/>
            <a:chExt cx="9134902" cy="222513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5934" y="2657636"/>
              <a:ext cx="2948475" cy="2211876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76306" y="2657636"/>
              <a:ext cx="2943255" cy="220796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267581" y="2644380"/>
              <a:ext cx="2943255" cy="22079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3844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</a:p>
        </p:txBody>
      </p:sp>
      <p:sp>
        <p:nvSpPr>
          <p:cNvPr id="23" name="TextBox 2"/>
          <p:cNvSpPr txBox="1"/>
          <p:nvPr/>
        </p:nvSpPr>
        <p:spPr>
          <a:xfrm>
            <a:off x="148070" y="1598790"/>
            <a:ext cx="866342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dback gain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s the steady state erro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port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kes it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becomes less stabl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 controlle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s the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ystem without affecting the steady state error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ID controller takes the advantage of all 3 controllers analyzed her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55061"/>
              </p:ext>
            </p:extLst>
          </p:nvPr>
        </p:nvGraphicFramePr>
        <p:xfrm>
          <a:off x="3454978" y="4819073"/>
          <a:ext cx="32115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1153" imgH="913187" progId="Equation.DSMT4">
                  <p:embed/>
                </p:oleObj>
              </mc:Choice>
              <mc:Fallback>
                <p:oleObj name="Equation" r:id="rId2" imgW="3211153" imgH="913187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54978" y="4819073"/>
                        <a:ext cx="321151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716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0636" y="1389529"/>
            <a:ext cx="8113059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159393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8674"/>
            <a:ext cx="4932218" cy="4382654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5561381" y="2877914"/>
            <a:ext cx="28263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Overshoot = 110%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, 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96s 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0" y="6045852"/>
            <a:ext cx="7424922" cy="772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PID controller wit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1, 0.0003, 0.0005 mK</a:t>
            </a:r>
            <a:r>
              <a:rPr lang="en-US" sz="2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8229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9251"/>
            <a:ext cx="5109155" cy="4539875"/>
          </a:xfrm>
          <a:prstGeom prst="rect">
            <a:avLst/>
          </a:prstGeom>
        </p:spPr>
      </p:pic>
      <p:sp>
        <p:nvSpPr>
          <p:cNvPr id="10" name="TextBox 4"/>
          <p:cNvSpPr txBox="1"/>
          <p:nvPr/>
        </p:nvSpPr>
        <p:spPr>
          <a:xfrm>
            <a:off x="0" y="6296608"/>
            <a:ext cx="7067666" cy="685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the PID controller with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5"/>
          <p:cNvSpPr txBox="1"/>
          <p:nvPr/>
        </p:nvSpPr>
        <p:spPr>
          <a:xfrm>
            <a:off x="5679874" y="2198046"/>
            <a:ext cx="27755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05 </a:t>
            </a: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K</a:t>
            </a:r>
            <a:r>
              <a:rPr lang="en-US" sz="24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ss jer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other respo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settling time (0.85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44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20BDFA4-AD1E-F950-D2FC-831541FA4A72}"/>
              </a:ext>
            </a:extLst>
          </p:cNvPr>
          <p:cNvGrpSpPr/>
          <p:nvPr/>
        </p:nvGrpSpPr>
        <p:grpSpPr>
          <a:xfrm>
            <a:off x="0" y="2521293"/>
            <a:ext cx="9144000" cy="2208796"/>
            <a:chOff x="0" y="2324602"/>
            <a:chExt cx="9144000" cy="220879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324602"/>
              <a:ext cx="2944368" cy="220879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9816" y="2324603"/>
              <a:ext cx="2944368" cy="220879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632" y="2324602"/>
              <a:ext cx="2944368" cy="22087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6490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18914" y="5648676"/>
            <a:ext cx="90359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E965671-0DA8-63C1-5230-5C1AEE802906}"/>
              </a:ext>
            </a:extLst>
          </p:cNvPr>
          <p:cNvGrpSpPr/>
          <p:nvPr/>
        </p:nvGrpSpPr>
        <p:grpSpPr>
          <a:xfrm>
            <a:off x="9098" y="2560394"/>
            <a:ext cx="9134902" cy="2225133"/>
            <a:chOff x="75934" y="2644380"/>
            <a:chExt cx="9134902" cy="222513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34" y="2657636"/>
              <a:ext cx="2948475" cy="22118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6306" y="2657636"/>
              <a:ext cx="2943255" cy="2207961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7581" y="2644380"/>
              <a:ext cx="2943255" cy="22079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50150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0" y="374703"/>
            <a:ext cx="4572000" cy="3755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49382" y="1082589"/>
            <a:ext cx="8645235" cy="4644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 controller’s  steady state performance is worse at lower gain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At higher value of gain system becomes more unstable and show oscillatio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Maximum overshoot increases at higher value of gain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 controllers are slower than P controllers and do eliminate steady-state error, although they are faster with higher Ki values. Regardless of Ki values, the steady state is always errorless. And, as a result of the combination, performance may vary depending on the value.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D controller stabilize the system, make it smoother and reduces the steady state error to zero.</a:t>
            </a:r>
          </a:p>
        </p:txBody>
      </p:sp>
    </p:spTree>
    <p:extLst>
      <p:ext uri="{BB962C8B-B14F-4D97-AF65-F5344CB8AC3E}">
        <p14:creationId xmlns:p14="http://schemas.microsoft.com/office/powerpoint/2010/main" val="2868599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5" y="2627474"/>
            <a:ext cx="85153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express our profound gratitude to the Dr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ofessor, Department of Mechanical Engineering, Bangladesh University of Engineering and Technology (BUET) for providing continuous support throughout our research works.​​</a:t>
            </a:r>
          </a:p>
        </p:txBody>
      </p:sp>
    </p:spTree>
    <p:extLst>
      <p:ext uri="{BB962C8B-B14F-4D97-AF65-F5344CB8AC3E}">
        <p14:creationId xmlns:p14="http://schemas.microsoft.com/office/powerpoint/2010/main" val="1983787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</p:txBody>
      </p:sp>
    </p:spTree>
    <p:extLst>
      <p:ext uri="{BB962C8B-B14F-4D97-AF65-F5344CB8AC3E}">
        <p14:creationId xmlns:p14="http://schemas.microsoft.com/office/powerpoint/2010/main" val="23737173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391302"/>
              </p:ext>
            </p:extLst>
          </p:nvPr>
        </p:nvGraphicFramePr>
        <p:xfrm>
          <a:off x="314325" y="1234437"/>
          <a:ext cx="8515348" cy="5242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8837">
                  <a:extLst>
                    <a:ext uri="{9D8B030D-6E8A-4147-A177-3AD203B41FA5}">
                      <a16:colId xmlns:a16="http://schemas.microsoft.com/office/drawing/2014/main" val="992387253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val="2129196329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val="3967782818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val="200400375"/>
                    </a:ext>
                  </a:extLst>
                </a:gridCol>
              </a:tblGrid>
              <a:tr h="569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pe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condition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roller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638012268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rmaghani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1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793804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ashad et. al. [2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2174046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nsour et al. [3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91904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Yeasmin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4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217255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aha et al. [5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70602832"/>
                  </a:ext>
                </a:extLst>
              </a:tr>
              <a:tr h="5892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amasceno and Filho [6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I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8824807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dy and Balaji [7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A-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7595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akash et al. [8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81331253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uvo et al. [9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0286408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sent Stud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9897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128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391" y="1109310"/>
            <a:ext cx="8915400" cy="5011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velop the mathematical model for the problem on investigating conjugate MHD mixed convection in a triangular cavity with a heat conducting rotating cylinder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lve and validate the mathematical model numerically usi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alerki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inite element metho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udy the conjugate effect of Richardson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sho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eynolds numbers on heat transfer rate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investigate the effect of varying Hartmann numbers along with the direction of rotation of the cylinder on thermal performance</a:t>
            </a:r>
          </a:p>
        </p:txBody>
      </p:sp>
    </p:spTree>
    <p:extLst>
      <p:ext uri="{BB962C8B-B14F-4D97-AF65-F5344CB8AC3E}">
        <p14:creationId xmlns:p14="http://schemas.microsoft.com/office/powerpoint/2010/main" val="130905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04800" y="5830669"/>
            <a:ext cx="8534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 of the physical model consists of C-shaped enclosure with isothermal heat source (color line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463" y="1133619"/>
            <a:ext cx="5334073" cy="4457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7130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796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95258"/>
              </p:ext>
            </p:extLst>
          </p:nvPr>
        </p:nvGraphicFramePr>
        <p:xfrm>
          <a:off x="0" y="1234437"/>
          <a:ext cx="9143999" cy="47625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488">
                  <a:extLst>
                    <a:ext uri="{9D8B030D-6E8A-4147-A177-3AD203B41FA5}">
                      <a16:colId xmlns:a16="http://schemas.microsoft.com/office/drawing/2014/main" val="992387253"/>
                    </a:ext>
                  </a:extLst>
                </a:gridCol>
                <a:gridCol w="1647112">
                  <a:extLst>
                    <a:ext uri="{9D8B030D-6E8A-4147-A177-3AD203B41FA5}">
                      <a16:colId xmlns:a16="http://schemas.microsoft.com/office/drawing/2014/main" val="2129196329"/>
                    </a:ext>
                  </a:extLst>
                </a:gridCol>
                <a:gridCol w="6248399">
                  <a:extLst>
                    <a:ext uri="{9D8B030D-6E8A-4147-A177-3AD203B41FA5}">
                      <a16:colId xmlns:a16="http://schemas.microsoft.com/office/drawing/2014/main" val="3967782818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undary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ition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 Condition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638012268"/>
                  </a:ext>
                </a:extLst>
              </a:tr>
              <a:tr h="14706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793804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ut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2174046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t Sour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9190449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ylindrical w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2172559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46223"/>
              </p:ext>
            </p:extLst>
          </p:nvPr>
        </p:nvGraphicFramePr>
        <p:xfrm>
          <a:off x="1491116" y="2367513"/>
          <a:ext cx="1280160" cy="3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1116" y="2367513"/>
                        <a:ext cx="1280160" cy="39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97679"/>
              </p:ext>
            </p:extLst>
          </p:nvPr>
        </p:nvGraphicFramePr>
        <p:xfrm>
          <a:off x="1491116" y="4588573"/>
          <a:ext cx="1280160" cy="41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1116" y="4588573"/>
                        <a:ext cx="1280160" cy="41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59842"/>
              </p:ext>
            </p:extLst>
          </p:nvPr>
        </p:nvGraphicFramePr>
        <p:xfrm>
          <a:off x="1491116" y="3790005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116" y="3790005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360"/>
              </p:ext>
            </p:extLst>
          </p:nvPr>
        </p:nvGraphicFramePr>
        <p:xfrm>
          <a:off x="1491115" y="5519499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1115" y="5519499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45208"/>
              </p:ext>
            </p:extLst>
          </p:nvPr>
        </p:nvGraphicFramePr>
        <p:xfrm>
          <a:off x="2873777" y="2124048"/>
          <a:ext cx="5691103" cy="63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393480" progId="Equation.DSMT4">
                  <p:embed/>
                </p:oleObj>
              </mc:Choice>
              <mc:Fallback>
                <p:oleObj name="Equation" r:id="rId10" imgW="35049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3777" y="2124048"/>
                        <a:ext cx="5691103" cy="639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74124"/>
              </p:ext>
            </p:extLst>
          </p:nvPr>
        </p:nvGraphicFramePr>
        <p:xfrm>
          <a:off x="3393439" y="3702463"/>
          <a:ext cx="3737569" cy="42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228600" progId="Equation.DSMT4">
                  <p:embed/>
                </p:oleObj>
              </mc:Choice>
              <mc:Fallback>
                <p:oleObj name="Equation" r:id="rId12" imgW="1993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3439" y="3702463"/>
                        <a:ext cx="3737569" cy="42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22790"/>
              </p:ext>
            </p:extLst>
          </p:nvPr>
        </p:nvGraphicFramePr>
        <p:xfrm>
          <a:off x="4256277" y="4508318"/>
          <a:ext cx="1666434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6277" y="4508318"/>
                        <a:ext cx="1666434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7090"/>
              </p:ext>
            </p:extLst>
          </p:nvPr>
        </p:nvGraphicFramePr>
        <p:xfrm>
          <a:off x="4256277" y="5327101"/>
          <a:ext cx="1657505" cy="35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3778" imgH="190603" progId="Equation.DSMT4">
                  <p:embed/>
                </p:oleObj>
              </mc:Choice>
              <mc:Fallback>
                <p:oleObj name="Equation" r:id="rId16" imgW="883778" imgH="190603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6277" y="5327101"/>
                        <a:ext cx="1657505" cy="35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82717"/>
              </p:ext>
            </p:extLst>
          </p:nvPr>
        </p:nvGraphicFramePr>
        <p:xfrm>
          <a:off x="2873778" y="2913102"/>
          <a:ext cx="1237922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3778" y="2913102"/>
                        <a:ext cx="1237922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752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9071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04800" y="1128456"/>
            <a:ext cx="25827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inuity equation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62312"/>
              </p:ext>
            </p:extLst>
          </p:nvPr>
        </p:nvGraphicFramePr>
        <p:xfrm>
          <a:off x="3068320" y="1573848"/>
          <a:ext cx="1429952" cy="85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7" imgH="457855" progId="Equation.DSMT4">
                  <p:embed/>
                </p:oleObj>
              </mc:Choice>
              <mc:Fallback>
                <p:oleObj name="Equation" r:id="rId2" imgW="761767" imgH="45785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8320" y="1573848"/>
                        <a:ext cx="1429952" cy="85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04800" y="2446324"/>
            <a:ext cx="6920453" cy="1345674"/>
            <a:chOff x="304800" y="2402451"/>
            <a:chExt cx="6920453" cy="1345674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04800" y="2402451"/>
              <a:ext cx="291938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275680"/>
                </p:ext>
              </p:extLst>
            </p:nvPr>
          </p:nvGraphicFramePr>
          <p:xfrm>
            <a:off x="1973158" y="2854405"/>
            <a:ext cx="5252095" cy="893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9144" imgH="476963" progId="Equation.DSMT4">
                    <p:embed/>
                  </p:oleObj>
                </mc:Choice>
                <mc:Fallback>
                  <p:oleObj name="Equation" r:id="rId4" imgW="2799144" imgH="476963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3158" y="2854405"/>
                          <a:ext cx="5252095" cy="893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04800" y="3806503"/>
            <a:ext cx="8529148" cy="1306169"/>
            <a:chOff x="304800" y="3702420"/>
            <a:chExt cx="8529148" cy="1306169"/>
          </a:xfrm>
        </p:grpSpPr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304800" y="3702420"/>
              <a:ext cx="28880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lang="en-US" alt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160358"/>
                </p:ext>
              </p:extLst>
            </p:nvPr>
          </p:nvGraphicFramePr>
          <p:xfrm>
            <a:off x="1973158" y="4150618"/>
            <a:ext cx="6860790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5907" imgH="457855" progId="Equation.DSMT4">
                    <p:embed/>
                  </p:oleObj>
                </mc:Choice>
                <mc:Fallback>
                  <p:oleObj name="Equation" r:id="rId6" imgW="3655907" imgH="457855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3158" y="4150618"/>
                          <a:ext cx="6860790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04800" y="5127175"/>
            <a:ext cx="6670211" cy="1303578"/>
            <a:chOff x="304800" y="5533575"/>
            <a:chExt cx="6670211" cy="1303578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04800" y="5533575"/>
              <a:ext cx="40219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nergy equation for flow domai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158886"/>
                </p:ext>
              </p:extLst>
            </p:nvPr>
          </p:nvGraphicFramePr>
          <p:xfrm>
            <a:off x="1973158" y="5979182"/>
            <a:ext cx="5001853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5645" imgH="457855" progId="Equation.DSMT4">
                    <p:embed/>
                  </p:oleObj>
                </mc:Choice>
                <mc:Fallback>
                  <p:oleObj name="Equation" r:id="rId8" imgW="2665645" imgH="457855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73158" y="5979182"/>
                          <a:ext cx="5001853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9992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3708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0217805"/>
                  </p:ext>
                </p:extLst>
              </p:nvPr>
            </p:nvGraphicFramePr>
            <p:xfrm>
              <a:off x="1357744" y="1425504"/>
              <a:ext cx="6927274" cy="4273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1931">
                      <a:extLst>
                        <a:ext uri="{9D8B030D-6E8A-4147-A177-3AD203B41FA5}">
                          <a16:colId xmlns:a16="http://schemas.microsoft.com/office/drawing/2014/main" val="992387253"/>
                        </a:ext>
                      </a:extLst>
                    </a:gridCol>
                    <a:gridCol w="2736216">
                      <a:extLst>
                        <a:ext uri="{9D8B030D-6E8A-4147-A177-3AD203B41FA5}">
                          <a16:colId xmlns:a16="http://schemas.microsoft.com/office/drawing/2014/main" val="1220630588"/>
                        </a:ext>
                      </a:extLst>
                    </a:gridCol>
                    <a:gridCol w="2329127">
                      <a:extLst>
                        <a:ext uri="{9D8B030D-6E8A-4147-A177-3AD203B41FA5}">
                          <a16:colId xmlns:a16="http://schemas.microsoft.com/office/drawing/2014/main" val="2581689717"/>
                        </a:ext>
                      </a:extLst>
                    </a:gridCol>
                  </a:tblGrid>
                  <a:tr h="9047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undary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rmal condition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locity condition 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012268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p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𝛳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77938040"/>
                      </a:ext>
                    </a:extLst>
                  </a:tr>
                  <a:tr h="866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eft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l-GR" sz="1800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∂</m:t>
                                    </m:r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l-GR" sz="1800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∂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0" i="1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den>
                                </m:f>
                                <m:r>
                                  <a:rPr lang="en-US" sz="1800" b="0" i="1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9190449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ined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𝛳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42172559"/>
                      </a:ext>
                    </a:extLst>
                  </a:tr>
                  <a:tr h="10968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ylindrical</a:t>
                          </a:r>
                          <a:r>
                            <a:rPr lang="en-US" sz="1800" baseline="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ll</a:t>
                          </a:r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  <m:sSub>
                                  <m:sSub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sz="1800" i="1" baseline="0" smtClean="0">
                                            <a:solidFill>
                                              <a:srgbClr val="203C3B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800" i="1" baseline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l-GR" sz="180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𝛳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n-US" sz="1800" b="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sz="1800" i="1" baseline="0" smtClean="0">
                                            <a:solidFill>
                                              <a:srgbClr val="203C3B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800" i="1" baseline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l-GR" sz="180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𝛳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n-US" sz="1800" b="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en-US" sz="1800" b="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ω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ω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16439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0217805"/>
                  </p:ext>
                </p:extLst>
              </p:nvPr>
            </p:nvGraphicFramePr>
            <p:xfrm>
              <a:off x="1357744" y="1425504"/>
              <a:ext cx="6927274" cy="4273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1931">
                      <a:extLst>
                        <a:ext uri="{9D8B030D-6E8A-4147-A177-3AD203B41FA5}">
                          <a16:colId xmlns:a16="http://schemas.microsoft.com/office/drawing/2014/main" val="992387253"/>
                        </a:ext>
                      </a:extLst>
                    </a:gridCol>
                    <a:gridCol w="2736216">
                      <a:extLst>
                        <a:ext uri="{9D8B030D-6E8A-4147-A177-3AD203B41FA5}">
                          <a16:colId xmlns:a16="http://schemas.microsoft.com/office/drawing/2014/main" val="1220630588"/>
                        </a:ext>
                      </a:extLst>
                    </a:gridCol>
                    <a:gridCol w="2329127">
                      <a:extLst>
                        <a:ext uri="{9D8B030D-6E8A-4147-A177-3AD203B41FA5}">
                          <a16:colId xmlns:a16="http://schemas.microsoft.com/office/drawing/2014/main" val="2581689717"/>
                        </a:ext>
                      </a:extLst>
                    </a:gridCol>
                  </a:tblGrid>
                  <a:tr h="9047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undary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rmal condition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locity condition 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012268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p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130435" r="-86192" b="-38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130435" r="-1044" b="-38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7938040"/>
                      </a:ext>
                    </a:extLst>
                  </a:tr>
                  <a:tr h="866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eft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186620" r="-86192" b="-2098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186620" r="-1044" b="-2098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89190449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ined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350862" r="-86192" b="-15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350862" r="-1044" b="-15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2172559"/>
                      </a:ext>
                    </a:extLst>
                  </a:tr>
                  <a:tr h="10968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ylindrical</a:t>
                          </a:r>
                          <a:r>
                            <a:rPr lang="en-US" sz="1800" baseline="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ll</a:t>
                          </a:r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290556" r="-86192" b="-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290556" r="-1044" b="-11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16439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3" name="TextBox 52"/>
          <p:cNvSpPr txBox="1"/>
          <p:nvPr/>
        </p:nvSpPr>
        <p:spPr>
          <a:xfrm>
            <a:off x="3174825" y="5898590"/>
            <a:ext cx="30329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.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734189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831417" y="2240839"/>
            <a:ext cx="39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mesh informat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57728" y="6254581"/>
            <a:ext cx="44092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ed geometry of the C-shaped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B77DED-59B8-419D-B62C-223921AB0A53}"/>
              </a:ext>
            </a:extLst>
          </p:cNvPr>
          <p:cNvSpPr txBox="1"/>
          <p:nvPr/>
        </p:nvSpPr>
        <p:spPr>
          <a:xfrm>
            <a:off x="71628" y="1114380"/>
            <a:ext cx="9000744" cy="1061829"/>
          </a:xfrm>
          <a:prstGeom prst="rect">
            <a:avLst/>
          </a:prstGeom>
          <a:noFill/>
          <a:ln w="57150">
            <a:solidFill>
              <a:srgbClr val="2F626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1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erkin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ethod 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Weighted Residual Method   has been deployed to conduct the numerical simulation by the  commercial software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SOL Multiphysics 6.0 </a:t>
            </a: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censed to Sumon Saha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00FC97-1FB2-4B54-9CF6-5AC5F98F2D04}"/>
              </a:ext>
            </a:extLst>
          </p:cNvPr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90" l="9817" r="9047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61" t="-1123" r="10946" b="-1"/>
          <a:stretch/>
        </p:blipFill>
        <p:spPr>
          <a:xfrm>
            <a:off x="612438" y="2176209"/>
            <a:ext cx="4235190" cy="4151292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702273"/>
              </p:ext>
            </p:extLst>
          </p:nvPr>
        </p:nvGraphicFramePr>
        <p:xfrm>
          <a:off x="4701877" y="2744103"/>
          <a:ext cx="420624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1903">
                  <a:extLst>
                    <a:ext uri="{9D8B030D-6E8A-4147-A177-3AD203B41FA5}">
                      <a16:colId xmlns:a16="http://schemas.microsoft.com/office/drawing/2014/main" val="992387253"/>
                    </a:ext>
                  </a:extLst>
                </a:gridCol>
                <a:gridCol w="1524337">
                  <a:extLst>
                    <a:ext uri="{9D8B030D-6E8A-4147-A177-3AD203B41FA5}">
                      <a16:colId xmlns:a16="http://schemas.microsoft.com/office/drawing/2014/main" val="212919632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sh Property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s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63801226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Node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8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79380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l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174046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angl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919044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217255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ge element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7060283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ex el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824807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element</a:t>
                      </a: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lity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5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0915341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a ratio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00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129306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1590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D0EC63BD4A794CB34A86F1C7F8B840" ma:contentTypeVersion="9" ma:contentTypeDescription="Create a new document." ma:contentTypeScope="" ma:versionID="5d4fc0363c4eb3a57880991726809e80">
  <xsd:schema xmlns:xsd="http://www.w3.org/2001/XMLSchema" xmlns:xs="http://www.w3.org/2001/XMLSchema" xmlns:p="http://schemas.microsoft.com/office/2006/metadata/properties" xmlns:ns2="0497f907-6b61-49ef-b4c5-e26325cbe9d2" xmlns:ns3="58e5df4b-d10a-42ac-80ae-84197316d176" targetNamespace="http://schemas.microsoft.com/office/2006/metadata/properties" ma:root="true" ma:fieldsID="70f4fa21af6b25b907b40bf726e8c6c5" ns2:_="" ns3:_="">
    <xsd:import namespace="0497f907-6b61-49ef-b4c5-e26325cbe9d2"/>
    <xsd:import namespace="58e5df4b-d10a-42ac-80ae-84197316d17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97f907-6b61-49ef-b4c5-e26325cbe9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6e39378-e5b3-4363-9849-d730c44b923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8e5df4b-d10a-42ac-80ae-84197316d176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fd3c86b0-55ac-442e-a5d4-0e9aae9a96f4}" ma:internalName="TaxCatchAll" ma:showField="CatchAllData" ma:web="58e5df4b-d10a-42ac-80ae-84197316d17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497f907-6b61-49ef-b4c5-e26325cbe9d2">
      <Terms xmlns="http://schemas.microsoft.com/office/infopath/2007/PartnerControls"/>
    </lcf76f155ced4ddcb4097134ff3c332f>
    <TaxCatchAll xmlns="58e5df4b-d10a-42ac-80ae-84197316d176" xsi:nil="true"/>
  </documentManagement>
</p:properties>
</file>

<file path=customXml/itemProps1.xml><?xml version="1.0" encoding="utf-8"?>
<ds:datastoreItem xmlns:ds="http://schemas.openxmlformats.org/officeDocument/2006/customXml" ds:itemID="{14C4A9A5-F8C2-448D-936A-E9B80F235D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97f907-6b61-49ef-b4c5-e26325cbe9d2"/>
    <ds:schemaRef ds:uri="58e5df4b-d10a-42ac-80ae-84197316d17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7D80A0F-CDBF-4751-9715-9728A0AC39F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2C64C31-9CA9-4499-B9D7-B507C93E79F2}">
  <ds:schemaRefs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d9472c88-ba33-4c2a-bb7a-c1e22b72be5f"/>
    <ds:schemaRef ds:uri="http://schemas.microsoft.com/office/infopath/2007/PartnerControls"/>
    <ds:schemaRef ds:uri="http://schemas.microsoft.com/office/2006/metadata/properties"/>
    <ds:schemaRef ds:uri="http://purl.org/dc/dcmitype/"/>
    <ds:schemaRef ds:uri="0497f907-6b61-49ef-b4c5-e26325cbe9d2"/>
    <ds:schemaRef ds:uri="58e5df4b-d10a-42ac-80ae-84197316d17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1</TotalTime>
  <Words>1535</Words>
  <Application>Microsoft Office PowerPoint</Application>
  <PresentationFormat>On-screen Show (4:3)</PresentationFormat>
  <Paragraphs>250</Paragraphs>
  <Slides>26</Slides>
  <Notes>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7" baseType="lpstr"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yes-Us Shoaib</dc:creator>
  <cp:lastModifiedBy>Sohan</cp:lastModifiedBy>
  <cp:revision>156</cp:revision>
  <dcterms:created xsi:type="dcterms:W3CDTF">2021-06-22T14:07:43Z</dcterms:created>
  <dcterms:modified xsi:type="dcterms:W3CDTF">2023-08-19T18:4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D0EC63BD4A794CB34A86F1C7F8B840</vt:lpwstr>
  </property>
</Properties>
</file>